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31" r:id="rId4"/>
    <p:sldId id="316" r:id="rId5"/>
    <p:sldId id="332" r:id="rId6"/>
    <p:sldId id="329" r:id="rId7"/>
    <p:sldId id="330" r:id="rId8"/>
    <p:sldId id="333" r:id="rId9"/>
    <p:sldId id="334" r:id="rId10"/>
    <p:sldId id="335" r:id="rId11"/>
    <p:sldId id="336" r:id="rId12"/>
    <p:sldId id="337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7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>
        <p:scale>
          <a:sx n="36" d="100"/>
          <a:sy n="36" d="100"/>
        </p:scale>
        <p:origin x="816" y="6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>
                <a:solidFill>
                  <a:schemeClr val="folHlink"/>
                </a:solidFill>
              </a:rPr>
              <a:t>Electronic transport  </a:t>
            </a:r>
            <a:r>
              <a:rPr lang="en-US" sz="3200" b="1" dirty="0" smtClean="0">
                <a:solidFill>
                  <a:schemeClr val="folHlink"/>
                </a:solidFill>
              </a:rPr>
              <a:t>                    	(</a:t>
            </a:r>
            <a:r>
              <a:rPr lang="en-US" sz="3200" b="1" dirty="0" err="1">
                <a:solidFill>
                  <a:schemeClr val="folHlink"/>
                </a:solidFill>
              </a:rPr>
              <a:t>Marder</a:t>
            </a:r>
            <a:r>
              <a:rPr lang="en-US" sz="3200" b="1" dirty="0">
                <a:solidFill>
                  <a:schemeClr val="folHlink"/>
                </a:solidFill>
              </a:rPr>
              <a:t> Chapter 16-18</a:t>
            </a:r>
            <a:r>
              <a:rPr lang="en-US" sz="3200" b="1" dirty="0" smtClean="0">
                <a:solidFill>
                  <a:schemeClr val="folHlink"/>
                </a:solidFill>
              </a:rPr>
              <a:t>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omments on properties of Bloch wave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emi-classical equations of </a:t>
            </a:r>
            <a:r>
              <a:rPr lang="en-US" sz="3200" b="1" dirty="0" smtClean="0">
                <a:solidFill>
                  <a:schemeClr val="folHlink"/>
                </a:solidFill>
              </a:rPr>
              <a:t>electron moti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6568" y="5638800"/>
            <a:ext cx="8830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Some of these slides contain material from </a:t>
            </a:r>
            <a:r>
              <a:rPr lang="en-US" sz="2400" dirty="0" err="1" smtClean="0">
                <a:latin typeface="+mj-lt"/>
              </a:rPr>
              <a:t>Marder’s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r>
              <a:rPr lang="en-US" sz="2400" dirty="0" smtClean="0">
                <a:latin typeface="+mj-lt"/>
              </a:rPr>
              <a:t>lectures;  acknowledge helpful discussions with Prof. Ker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5671" y="5424624"/>
            <a:ext cx="7452168" cy="11142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729762"/>
            <a:ext cx="6285247" cy="6830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2907" y="268097"/>
            <a:ext cx="6793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localization of wave packet  -- continued: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426" y="1574156"/>
            <a:ext cx="6462479" cy="22090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329" y="3673081"/>
            <a:ext cx="5272088" cy="18616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2907" y="3944545"/>
            <a:ext cx="1961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that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r="53531"/>
          <a:stretch/>
        </p:blipFill>
        <p:spPr>
          <a:xfrm>
            <a:off x="92404" y="5231688"/>
            <a:ext cx="2145006" cy="501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807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907" y="268097"/>
            <a:ext cx="6793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localization of wave packet  -- continued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29762"/>
            <a:ext cx="6285247" cy="6830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75362" y="833377"/>
            <a:ext cx="105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= 0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173" y="1787083"/>
            <a:ext cx="5000625" cy="942975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22402203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9771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s of electron wave packet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228" y="1319514"/>
            <a:ext cx="4757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028" y="1781179"/>
            <a:ext cx="7736772" cy="8296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12153" y="2721975"/>
            <a:ext cx="4757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: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028" y="3072525"/>
            <a:ext cx="5026427" cy="9305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14080" y="4043417"/>
            <a:ext cx="4757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perturbed Hamiltonian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028" y="4580311"/>
            <a:ext cx="4576823" cy="120690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50354" y="3256383"/>
            <a:ext cx="19898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+mj-lt"/>
              </a:rPr>
              <a:t>+ V(r)</a:t>
            </a:r>
            <a:endParaRPr lang="en-US" sz="28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75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9771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ynamics of electron wave packet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3296" y="959376"/>
            <a:ext cx="7477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evaluating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matrix elements (HW 21)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775" y="1643605"/>
            <a:ext cx="6784287" cy="12474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1533" y="2970862"/>
            <a:ext cx="5860769" cy="912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9757" y="4167546"/>
            <a:ext cx="7524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grange equations of motion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3005" y="4770745"/>
            <a:ext cx="5802633" cy="1496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718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393539"/>
            <a:ext cx="8466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 classical equations of motion (dropping “c” subscript)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3674" y="1427898"/>
            <a:ext cx="4061052" cy="43557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7630" y="3429000"/>
            <a:ext cx="314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9530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381965"/>
            <a:ext cx="785342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trictions of semi classical equation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Spatial scales of external potentials must be much larger than interatomic spacing (validity of wave packet)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Single band approximation restricts magnitude of electric and magnetic field strengths to avoid band gap transitions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8963" y="2558005"/>
            <a:ext cx="2479845" cy="1200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816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5033" y="266218"/>
            <a:ext cx="6285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-classical Hamiltonia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725" y="845869"/>
            <a:ext cx="4791075" cy="13854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983" y="2231322"/>
            <a:ext cx="6895377" cy="23478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7814" y="4579182"/>
            <a:ext cx="5229286" cy="8807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0546" y="5378114"/>
            <a:ext cx="7106254" cy="586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0207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837" y="4718049"/>
            <a:ext cx="2838450" cy="1819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8182" y="266218"/>
            <a:ext cx="7222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de-Haas-van Alphen effect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Bohr-</a:t>
            </a:r>
            <a:r>
              <a:rPr lang="en-US" sz="2400" dirty="0" err="1" smtClean="0">
                <a:latin typeface="+mj-lt"/>
              </a:rPr>
              <a:t>Summerfeld</a:t>
            </a:r>
            <a:r>
              <a:rPr lang="en-US" sz="2400" dirty="0" smtClean="0">
                <a:latin typeface="+mj-lt"/>
              </a:rPr>
              <a:t> quantiza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4713" y="1385016"/>
            <a:ext cx="5543980" cy="10834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3208645"/>
            <a:ext cx="4930695" cy="811536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1524000" y="1975042"/>
            <a:ext cx="571018" cy="58470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4602" y="2336858"/>
            <a:ext cx="1556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integer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453833" y="1926736"/>
            <a:ext cx="800583" cy="5647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145542" y="2459526"/>
            <a:ext cx="3743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½, but will be omitted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182" y="4051390"/>
            <a:ext cx="2032064" cy="133331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4124" y="3754880"/>
            <a:ext cx="2693838" cy="1350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6598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8182" y="266218"/>
            <a:ext cx="7222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de-Haas-van Alphen effect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585" y="612268"/>
            <a:ext cx="2343752" cy="15022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585" y="1893783"/>
            <a:ext cx="6715125" cy="1133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050049"/>
            <a:ext cx="8124825" cy="774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540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412" y="553395"/>
            <a:ext cx="6629400" cy="51826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8182" y="266218"/>
            <a:ext cx="7222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de-Haas-van Alphen effect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2802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70" y="959894"/>
            <a:ext cx="8647326" cy="493821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6143" y="5672433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1643" y="2827371"/>
            <a:ext cx="5700713" cy="389410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575" y="823172"/>
            <a:ext cx="5762625" cy="19469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8182" y="266218"/>
            <a:ext cx="7222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de-Haas-van Alphen effect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90001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8182" y="266218"/>
            <a:ext cx="7222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de-Haas-van Alphen effect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3404" y="1097215"/>
            <a:ext cx="4106396" cy="23465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404" y="3664426"/>
            <a:ext cx="4962525" cy="2522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9462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8182" y="266218"/>
            <a:ext cx="7222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de-Haas-van Alphen effect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674" y="1490698"/>
            <a:ext cx="8318126" cy="4332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243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5853" y="818147"/>
            <a:ext cx="6464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minder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 End of term presenta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Please choose topics by March 30th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405253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28687"/>
              </p:ext>
            </p:extLst>
          </p:nvPr>
        </p:nvGraphicFramePr>
        <p:xfrm>
          <a:off x="771525" y="720725"/>
          <a:ext cx="5291138" cy="29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1" name="Equation" r:id="rId3" imgW="3759120" imgH="2120760" progId="Equation.DSMT4">
                  <p:embed/>
                </p:oleObj>
              </mc:Choice>
              <mc:Fallback>
                <p:oleObj name="Equation" r:id="rId3" imgW="375912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720725"/>
                        <a:ext cx="5291138" cy="298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9491" y="181993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transport for Bloch electrons --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850482"/>
              </p:ext>
            </p:extLst>
          </p:nvPr>
        </p:nvGraphicFramePr>
        <p:xfrm>
          <a:off x="833521" y="3907887"/>
          <a:ext cx="459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5" imgW="3504960" imgH="647640" progId="Equation.DSMT4">
                  <p:embed/>
                </p:oleObj>
              </mc:Choice>
              <mc:Fallback>
                <p:oleObj name="Equation" r:id="rId5" imgW="35049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521" y="3907887"/>
                        <a:ext cx="4597400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2590800" y="1572127"/>
            <a:ext cx="1082842" cy="33213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83404" y="1647585"/>
            <a:ext cx="21696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band index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5106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37937" y="753979"/>
            <a:ext cx="7283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periodic part of Bloch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27942"/>
              </p:ext>
            </p:extLst>
          </p:nvPr>
        </p:nvGraphicFramePr>
        <p:xfrm>
          <a:off x="1707983" y="3118138"/>
          <a:ext cx="46307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3" imgW="3530520" imgH="1206360" progId="Equation.DSMT4">
                  <p:embed/>
                </p:oleObj>
              </mc:Choice>
              <mc:Fallback>
                <p:oleObj name="Equation" r:id="rId3" imgW="35305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7983" y="3118138"/>
                        <a:ext cx="4630738" cy="158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49363"/>
              </p:ext>
            </p:extLst>
          </p:nvPr>
        </p:nvGraphicFramePr>
        <p:xfrm>
          <a:off x="1532021" y="1764938"/>
          <a:ext cx="37814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5" imgW="2882880" imgH="799920" progId="Equation.DSMT4">
                  <p:embed/>
                </p:oleObj>
              </mc:Choice>
              <mc:Fallback>
                <p:oleObj name="Equation" r:id="rId5" imgW="28828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2021" y="1764938"/>
                        <a:ext cx="3781425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07983" y="5085347"/>
            <a:ext cx="4845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See Chapter 8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48943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5385753"/>
            <a:ext cx="3629526" cy="13464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4103" y="4408281"/>
            <a:ext cx="2665591" cy="112936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89586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 classical </a:t>
            </a:r>
            <a:r>
              <a:rPr lang="en-US" sz="2400" dirty="0" smtClean="0">
                <a:latin typeface="+mj-lt"/>
              </a:rPr>
              <a:t>analysis of electrons in terms of </a:t>
            </a:r>
            <a:r>
              <a:rPr lang="en-US" sz="2400" dirty="0" err="1" smtClean="0">
                <a:latin typeface="+mj-lt"/>
              </a:rPr>
              <a:t>of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wave packe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3275" y="2366085"/>
            <a:ext cx="3352800" cy="1190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0907" y="3567425"/>
            <a:ext cx="4846985" cy="86301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34190" y="567516"/>
            <a:ext cx="63045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wave packet centered in space at the point </a:t>
            </a:r>
            <a:r>
              <a:rPr lang="en-US" sz="2400" dirty="0" err="1" smtClean="0">
                <a:latin typeface="+mj-lt"/>
              </a:rPr>
              <a:t>r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and dominated by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k</a:t>
            </a:r>
            <a:r>
              <a:rPr lang="en-US" sz="2400" baseline="-25000" dirty="0" smtClean="0">
                <a:latin typeface="+mj-lt"/>
              </a:rPr>
              <a:t>c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3615" y="1448578"/>
            <a:ext cx="6654512" cy="1330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0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757" y="1413162"/>
            <a:ext cx="7331715" cy="37805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5544203"/>
            <a:ext cx="8526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see: G. </a:t>
            </a:r>
            <a:r>
              <a:rPr lang="en-US" sz="2400" dirty="0" err="1" smtClean="0">
                <a:latin typeface="+mj-lt"/>
              </a:rPr>
              <a:t>Sundaram</a:t>
            </a:r>
            <a:r>
              <a:rPr lang="en-US" sz="2400" dirty="0" smtClean="0">
                <a:latin typeface="+mj-lt"/>
              </a:rPr>
              <a:t> and Q. </a:t>
            </a:r>
            <a:r>
              <a:rPr lang="en-US" sz="2400" dirty="0" err="1" smtClean="0">
                <a:latin typeface="+mj-lt"/>
              </a:rPr>
              <a:t>Niu</a:t>
            </a:r>
            <a:r>
              <a:rPr lang="en-US" sz="2400" dirty="0" smtClean="0">
                <a:latin typeface="+mj-lt"/>
              </a:rPr>
              <a:t>, PRB </a:t>
            </a:r>
            <a:r>
              <a:rPr lang="en-US" sz="2400" b="1" dirty="0" smtClean="0">
                <a:latin typeface="+mj-lt"/>
              </a:rPr>
              <a:t>59, </a:t>
            </a:r>
            <a:r>
              <a:rPr lang="en-US" sz="2400" dirty="0" smtClean="0">
                <a:latin typeface="+mj-lt"/>
              </a:rPr>
              <a:t>14915 (1999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0470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289586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 classical </a:t>
            </a:r>
            <a:r>
              <a:rPr lang="en-US" sz="2400" dirty="0" smtClean="0">
                <a:latin typeface="+mj-lt"/>
              </a:rPr>
              <a:t>analysis of electrons in terms of </a:t>
            </a:r>
            <a:r>
              <a:rPr lang="en-US" sz="2400" dirty="0" err="1" smtClean="0">
                <a:latin typeface="+mj-lt"/>
              </a:rPr>
              <a:t>of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wave packe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15" y="1448578"/>
            <a:ext cx="6654512" cy="13309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7937" y="869082"/>
            <a:ext cx="7668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 We are considering a single band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7937" y="2597053"/>
            <a:ext cx="6654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weight function </a:t>
            </a:r>
            <a:r>
              <a:rPr lang="en-US" sz="2400" i="1" dirty="0" smtClean="0">
                <a:latin typeface="+mj-lt"/>
              </a:rPr>
              <a:t>w</a:t>
            </a:r>
            <a:r>
              <a:rPr lang="en-US" sz="2400" dirty="0" smtClean="0">
                <a:latin typeface="+mj-lt"/>
              </a:rPr>
              <a:t> must be constructed for the special localization of the wave packet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112" y="3532306"/>
            <a:ext cx="6581775" cy="23241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0526" y="4766511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3541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525140"/>
            <a:ext cx="7415996" cy="126975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68968"/>
            <a:ext cx="6793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localization of wave packet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744" y="830633"/>
            <a:ext cx="6654512" cy="13309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484" y="1968253"/>
            <a:ext cx="6285247" cy="6830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484" y="2838917"/>
            <a:ext cx="8398244" cy="11751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484" y="4014072"/>
            <a:ext cx="7727613" cy="119453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7322" y="5089981"/>
            <a:ext cx="5892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grate </a:t>
            </a:r>
            <a:r>
              <a:rPr lang="en-US" sz="2400" i="1" dirty="0" smtClean="0">
                <a:latin typeface="+mj-lt"/>
              </a:rPr>
              <a:t>k’</a:t>
            </a:r>
            <a:r>
              <a:rPr lang="en-US" sz="2400" dirty="0" smtClean="0">
                <a:latin typeface="+mj-lt"/>
              </a:rPr>
              <a:t> by parts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57665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10</TotalTime>
  <Words>527</Words>
  <Application>Microsoft Office PowerPoint</Application>
  <PresentationFormat>On-screen Show (4:3)</PresentationFormat>
  <Paragraphs>127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38</cp:revision>
  <cp:lastPrinted>2015-03-20T05:25:29Z</cp:lastPrinted>
  <dcterms:created xsi:type="dcterms:W3CDTF">2012-01-10T18:32:24Z</dcterms:created>
  <dcterms:modified xsi:type="dcterms:W3CDTF">2015-03-20T05:25:52Z</dcterms:modified>
</cp:coreProperties>
</file>